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ef5f7971ae1405d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